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11"/>
  </p:notesMasterIdLst>
  <p:handoutMasterIdLst>
    <p:handoutMasterId r:id="rId12"/>
  </p:handoutMasterIdLst>
  <p:sldIdLst>
    <p:sldId id="661" r:id="rId2"/>
    <p:sldId id="665" r:id="rId3"/>
    <p:sldId id="662" r:id="rId4"/>
    <p:sldId id="663" r:id="rId5"/>
    <p:sldId id="664" r:id="rId6"/>
    <p:sldId id="658" r:id="rId7"/>
    <p:sldId id="668" r:id="rId8"/>
    <p:sldId id="666" r:id="rId9"/>
    <p:sldId id="669" r:id="rId10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CC99"/>
    <a:srgbClr val="FFF0C1"/>
    <a:srgbClr val="FFE48F"/>
    <a:srgbClr val="FFDC6D"/>
    <a:srgbClr val="FF9966"/>
    <a:srgbClr val="FFAFA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보통 스타일 3 - 강조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EBBBCC-DAD2-459C-BE2E-F6DE35CF9A28}" styleName="어두운 스타일 2 - 강조 3/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7416" autoAdjust="0"/>
  </p:normalViewPr>
  <p:slideViewPr>
    <p:cSldViewPr>
      <p:cViewPr varScale="1">
        <p:scale>
          <a:sx n="89" d="100"/>
          <a:sy n="89" d="100"/>
        </p:scale>
        <p:origin x="307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05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E7E4AB18-20E1-438A-BF9E-5355061E5014}" type="datetimeFigureOut">
              <a:rPr lang="ko-KR" altLang="en-US"/>
              <a:pPr>
                <a:defRPr/>
              </a:pPr>
              <a:t>2018-08-3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413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4CD763-D50E-4211-AEB4-A998CC29C3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99829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228975" y="565150"/>
            <a:ext cx="3627438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173" name="Rectangle 5">
            <a:extLst/>
          </p:cNvPr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990600" y="3511550"/>
            <a:ext cx="8102600" cy="277495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t" anchorCtr="0" compatLnSpc="1">
            <a:prstTxWarp prst="textNoShape">
              <a:avLst/>
            </a:prstTxWarp>
          </a:bodyPr>
          <a:lstStyle/>
          <a:p>
            <a:pPr lvl="0"/>
            <a:endParaRPr lang="ko-KR" altLang="ko-KR" noProof="0"/>
          </a:p>
        </p:txBody>
      </p:sp>
      <p:sp>
        <p:nvSpPr>
          <p:cNvPr id="7174" name="Rectangle 6">
            <a:extLst/>
          </p:cNvPr>
          <p:cNvSpPr>
            <a:spLocks noGrp="1" noChangeArrowheads="1"/>
          </p:cNvSpPr>
          <p:nvPr>
            <p:ph type="hdr" sz="quarter" idx="2"/>
          </p:nvPr>
        </p:nvSpPr>
        <p:spPr bwMode="auto">
          <a:xfrm>
            <a:off x="328613" y="0"/>
            <a:ext cx="4221162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5" name="Rectangle 7">
            <a:extLst/>
          </p:cNvPr>
          <p:cNvSpPr>
            <a:spLocks noGrp="1" noChangeArrowheads="1"/>
          </p:cNvSpPr>
          <p:nvPr>
            <p:ph type="dt" idx="3"/>
          </p:nvPr>
        </p:nvSpPr>
        <p:spPr bwMode="auto">
          <a:xfrm>
            <a:off x="5457825" y="0"/>
            <a:ext cx="4222750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6" name="Rectangle 8">
            <a:extLst/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28613" y="6456363"/>
            <a:ext cx="4221162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7" name="Rectangle 9">
            <a:extLst/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57825" y="6456363"/>
            <a:ext cx="4222750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F3CC918-B496-4F01-9E45-455917C9FBE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6081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742950" indent="-28575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11430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6002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20574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76991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26531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3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000880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4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54005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5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043614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6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68551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7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96553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8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01348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9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92042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395288" y="6065838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411788"/>
            <a:ext cx="15128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>
            <a:extLst/>
          </p:cNvPr>
          <p:cNvSpPr>
            <a:spLocks noChangeArrowheads="1"/>
          </p:cNvSpPr>
          <p:nvPr/>
        </p:nvSpPr>
        <p:spPr bwMode="auto">
          <a:xfrm>
            <a:off x="0" y="0"/>
            <a:ext cx="9144000" cy="404813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8" name="Rectangle 15">
            <a:extLst/>
          </p:cNvPr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9" name="날짜 개체 틀 3">
            <a:extLst/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바닥글 개체 틀 4">
            <a:extLst/>
          </p:cNvPr>
          <p:cNvSpPr>
            <a:spLocks noGrp="1"/>
          </p:cNvSpPr>
          <p:nvPr>
            <p:ph type="ftr" sz="quarter" idx="11"/>
          </p:nvPr>
        </p:nvSpPr>
        <p:spPr>
          <a:xfrm>
            <a:off x="4714875" y="5357813"/>
            <a:ext cx="2895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smtClean="0"/>
              <a:t>1)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635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77025" y="227013"/>
            <a:ext cx="2071688" cy="601027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7013"/>
            <a:ext cx="6067425" cy="601027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829394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371600" y="1752600"/>
            <a:ext cx="3467100" cy="4343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991100" y="17526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991100" y="40005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11385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91513" cy="68103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59313" y="1052513"/>
            <a:ext cx="4038600" cy="25161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59313" y="3721100"/>
            <a:ext cx="4038600" cy="25161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8516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51225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buClr>
                <a:srgbClr val="990033"/>
              </a:buClr>
              <a:buFont typeface="Wingdings" pitchFamily="2" charset="2"/>
              <a:buChar char="q"/>
              <a:defRPr sz="2400"/>
            </a:lvl1pPr>
            <a:lvl2pPr>
              <a:buClr>
                <a:srgbClr val="990033"/>
              </a:buClr>
              <a:defRPr sz="2000"/>
            </a:lvl2pPr>
            <a:lvl3pPr>
              <a:buClr>
                <a:srgbClr val="990033"/>
              </a:buClr>
              <a:defRPr sz="1800"/>
            </a:lvl3pPr>
            <a:lvl4pPr>
              <a:buClr>
                <a:srgbClr val="990033"/>
              </a:buClr>
              <a:defRPr sz="1600"/>
            </a:lvl4pPr>
            <a:lvl5pPr>
              <a:buClr>
                <a:srgbClr val="990033"/>
              </a:buClr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슬라이드 번호 개체 틀 5">
            <a:extLst/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61161-2E5C-46D0-95EC-509A5D61BACE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93833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38817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14757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078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4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504439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901016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06949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260814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18">
            <a:extLst/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7013"/>
            <a:ext cx="8291513" cy="681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문자열 유형을 편집하려면 누르십시오</a:t>
            </a:r>
            <a:r>
              <a:rPr lang="en-US" altLang="ko-KR" smtClean="0"/>
              <a:t>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세째 수준</a:t>
            </a:r>
          </a:p>
          <a:p>
            <a:pPr lvl="3"/>
            <a:r>
              <a:rPr lang="ko-KR" altLang="en-US" smtClean="0"/>
              <a:t>네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Line 31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9" name="Rectangle 46">
            <a:extLst/>
          </p:cNvPr>
          <p:cNvSpPr>
            <a:spLocks noChangeArrowheads="1"/>
          </p:cNvSpPr>
          <p:nvPr/>
        </p:nvSpPr>
        <p:spPr bwMode="auto">
          <a:xfrm>
            <a:off x="0" y="6788150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1030" name="Rectangle 47">
            <a:extLst/>
          </p:cNvPr>
          <p:cNvSpPr>
            <a:spLocks noChangeArrowheads="1"/>
          </p:cNvSpPr>
          <p:nvPr/>
        </p:nvSpPr>
        <p:spPr bwMode="auto">
          <a:xfrm>
            <a:off x="0" y="-3175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7" name="슬라이드 번호 개체 틀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fld id="{E9AC2783-FA6E-4220-8CEA-F6292138BAC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1" r:id="rId1"/>
    <p:sldLayoutId id="2147485962" r:id="rId2"/>
    <p:sldLayoutId id="2147485963" r:id="rId3"/>
    <p:sldLayoutId id="2147485964" r:id="rId4"/>
    <p:sldLayoutId id="2147485965" r:id="rId5"/>
    <p:sldLayoutId id="2147485966" r:id="rId6"/>
    <p:sldLayoutId id="2147485967" r:id="rId7"/>
    <p:sldLayoutId id="2147485968" r:id="rId8"/>
    <p:sldLayoutId id="2147485969" r:id="rId9"/>
    <p:sldLayoutId id="2147485970" r:id="rId10"/>
    <p:sldLayoutId id="2147485971" r:id="rId11"/>
    <p:sldLayoutId id="214748597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2pPr>
      <a:lvl3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3pPr>
      <a:lvl4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4pPr>
      <a:lvl5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9pPr>
    </p:titleStyle>
    <p:bodyStyle>
      <a:lvl1pPr marL="342900" indent="-3429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q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t" hangingPunct="0">
        <a:spcBef>
          <a:spcPct val="20000"/>
        </a:spcBef>
        <a:spcAft>
          <a:spcPct val="0"/>
        </a:spcAft>
        <a:buFont typeface="굴림" panose="020B0600000101010101" pitchFamily="50" charset="-127"/>
        <a:buChar char="‒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ú"/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t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클라이언트가 사용할 시간 구간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82578"/>
              </p:ext>
            </p:extLst>
          </p:nvPr>
        </p:nvGraphicFramePr>
        <p:xfrm>
          <a:off x="2087722" y="1835300"/>
          <a:ext cx="3078461" cy="120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7722" y="1835300"/>
                        <a:ext cx="3078461" cy="120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10243"/>
              </p:ext>
            </p:extLst>
          </p:nvPr>
        </p:nvGraphicFramePr>
        <p:xfrm>
          <a:off x="3131840" y="5798635"/>
          <a:ext cx="745283" cy="5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840" y="5798635"/>
                        <a:ext cx="745283" cy="50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60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395535" y="1135063"/>
                <a:ext cx="8208913" cy="2259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ko-KR" altLang="en-US" sz="4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클라이언트가 사용할 시간 구간</a:t>
                </a:r>
                <a:endParaRPr lang="en-US" altLang="ko-KR" sz="40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</a:pPr>
                <a:r>
                  <a:rPr lang="ko-KR" altLang="en-US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클라이언트가 한 파일을 받는 시간에 비례하여 조정</a:t>
                </a: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ko-KR" altLang="en-US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배</a:t>
                </a: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)</a:t>
                </a:r>
                <a:endParaRPr lang="en-US" altLang="ko-KR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135063"/>
                <a:ext cx="8208913" cy="2259080"/>
              </a:xfrm>
              <a:prstGeom prst="rect">
                <a:avLst/>
              </a:prstGeom>
              <a:blipFill>
                <a:blip r:embed="rId4"/>
                <a:stretch>
                  <a:fillRect l="-2377" t="-48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786780" y="5847179"/>
          <a:ext cx="745283" cy="5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780" y="5847179"/>
                        <a:ext cx="745283" cy="50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0793"/>
              </p:ext>
            </p:extLst>
          </p:nvPr>
        </p:nvGraphicFramePr>
        <p:xfrm>
          <a:off x="2454275" y="2797175"/>
          <a:ext cx="25733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4275" y="2797175"/>
                        <a:ext cx="2573338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843807" y="3501008"/>
            <a:ext cx="919503" cy="0"/>
            <a:chOff x="2860408" y="3402694"/>
            <a:chExt cx="919503" cy="0"/>
          </a:xfrm>
        </p:grpSpPr>
        <p:cxnSp>
          <p:nvCxnSpPr>
            <p:cNvPr id="40" name="직선 화살표 연결선 39"/>
            <p:cNvCxnSpPr/>
            <p:nvPr/>
          </p:nvCxnSpPr>
          <p:spPr bwMode="auto">
            <a:xfrm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직선 화살표 연결선 41"/>
            <p:cNvCxnSpPr/>
            <p:nvPr/>
          </p:nvCxnSpPr>
          <p:spPr bwMode="auto">
            <a:xfrm flipH="1"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6474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3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클라이언트가 사용할 시간 구간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fontAlgn="t">
              <a:spcBef>
                <a:spcPct val="20000"/>
              </a:spcBef>
              <a:buClr>
                <a:srgbClr val="A20000"/>
              </a:buClr>
              <a:buSzPct val="100000"/>
            </a:pPr>
            <a:r>
              <a:rPr lang="ko-KR" altLang="en-US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클라이언트가 한 파일을 받는 시간에 비례하여 조정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786780" y="5847179"/>
          <a:ext cx="745283" cy="5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6780" y="5847179"/>
                        <a:ext cx="745283" cy="50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843807" y="3501008"/>
            <a:ext cx="919503" cy="0"/>
            <a:chOff x="2860408" y="3402694"/>
            <a:chExt cx="919503" cy="0"/>
          </a:xfrm>
        </p:grpSpPr>
        <p:cxnSp>
          <p:nvCxnSpPr>
            <p:cNvPr id="40" name="직선 화살표 연결선 39"/>
            <p:cNvCxnSpPr/>
            <p:nvPr/>
          </p:nvCxnSpPr>
          <p:spPr bwMode="auto">
            <a:xfrm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직선 화살표 연결선 41"/>
            <p:cNvCxnSpPr/>
            <p:nvPr/>
          </p:nvCxnSpPr>
          <p:spPr bwMode="auto">
            <a:xfrm flipH="1"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35345"/>
              </p:ext>
            </p:extLst>
          </p:nvPr>
        </p:nvGraphicFramePr>
        <p:xfrm>
          <a:off x="2447925" y="2743200"/>
          <a:ext cx="1754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8" imgW="1117440" imgH="482400" progId="Equation.DSMT4">
                  <p:embed/>
                </p:oleObj>
              </mc:Choice>
              <mc:Fallback>
                <p:oleObj name="Equation" r:id="rId8" imgW="1117440" imgH="4824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7925" y="2743200"/>
                        <a:ext cx="17541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45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4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클라이언트가 사용할 시간 구간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fontAlgn="t">
              <a:spcBef>
                <a:spcPct val="20000"/>
              </a:spcBef>
              <a:buClr>
                <a:srgbClr val="A20000"/>
              </a:buClr>
              <a:buSzPct val="100000"/>
            </a:pPr>
            <a:r>
              <a:rPr lang="ko-KR" altLang="en-US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클라이언트가 한 파일을 받는 시간에 비례하여 조정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1786780" y="5847179"/>
          <a:ext cx="745283" cy="5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6780" y="5847179"/>
                        <a:ext cx="745283" cy="50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6009"/>
              </p:ext>
            </p:extLst>
          </p:nvPr>
        </p:nvGraphicFramePr>
        <p:xfrm>
          <a:off x="5189538" y="2249488"/>
          <a:ext cx="3459162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8" imgW="1638000" imgH="939600" progId="Equation.DSMT4">
                  <p:embed/>
                </p:oleObj>
              </mc:Choice>
              <mc:Fallback>
                <p:oleObj name="Equation" r:id="rId8" imgW="1638000" imgH="93960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9538" y="2249488"/>
                        <a:ext cx="3459162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92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5</a:t>
            </a:fld>
            <a:endParaRPr lang="en-US" altLang="ko-KR" sz="1200" dirty="0" smtClean="0"/>
          </a:p>
        </p:txBody>
      </p:sp>
      <p:sp>
        <p:nvSpPr>
          <p:cNvPr id="49" name="직사각형 48"/>
          <p:cNvSpPr/>
          <p:nvPr/>
        </p:nvSpPr>
        <p:spPr>
          <a:xfrm>
            <a:off x="395535" y="1135063"/>
            <a:ext cx="8208913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RSSI (Channel State)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odulation Scheme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andwidth</a:t>
            </a: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받을 수 있는 데이터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4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5724128" y="3361266"/>
          <a:ext cx="2441915" cy="56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128" y="3361266"/>
                        <a:ext cx="2441915" cy="56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59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6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받을 수 있는 </a:t>
            </a: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데이터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grpSp>
        <p:nvGrpSpPr>
          <p:cNvPr id="45" name="그룹 44"/>
          <p:cNvGrpSpPr/>
          <p:nvPr/>
        </p:nvGrpSpPr>
        <p:grpSpPr>
          <a:xfrm>
            <a:off x="2555776" y="2276872"/>
            <a:ext cx="3940035" cy="3083812"/>
            <a:chOff x="3203848" y="2636912"/>
            <a:chExt cx="3080212" cy="2410840"/>
          </a:xfrm>
        </p:grpSpPr>
        <p:grpSp>
          <p:nvGrpSpPr>
            <p:cNvPr id="47" name="그룹 46"/>
            <p:cNvGrpSpPr/>
            <p:nvPr/>
          </p:nvGrpSpPr>
          <p:grpSpPr>
            <a:xfrm>
              <a:off x="3203848" y="2636912"/>
              <a:ext cx="3080212" cy="2410840"/>
              <a:chOff x="1673478" y="1329974"/>
              <a:chExt cx="3789033" cy="2965625"/>
            </a:xfrm>
          </p:grpSpPr>
          <p:sp>
            <p:nvSpPr>
              <p:cNvPr id="49" name="타원 48"/>
              <p:cNvSpPr/>
              <p:nvPr/>
            </p:nvSpPr>
            <p:spPr>
              <a:xfrm>
                <a:off x="1673478" y="2147656"/>
                <a:ext cx="2147944" cy="2147943"/>
              </a:xfrm>
              <a:prstGeom prst="ellipse">
                <a:avLst/>
              </a:prstGeom>
              <a:solidFill>
                <a:srgbClr val="00B050">
                  <a:alpha val="20000"/>
                </a:srgbClr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sp>
            <p:nvSpPr>
              <p:cNvPr id="50" name="타원 49"/>
              <p:cNvSpPr/>
              <p:nvPr/>
            </p:nvSpPr>
            <p:spPr>
              <a:xfrm>
                <a:off x="3314567" y="1329974"/>
                <a:ext cx="2147944" cy="2147943"/>
              </a:xfrm>
              <a:prstGeom prst="ellipse">
                <a:avLst/>
              </a:prstGeom>
              <a:solidFill>
                <a:srgbClr val="00B050">
                  <a:alpha val="20000"/>
                </a:srgbClr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pic>
            <p:nvPicPr>
              <p:cNvPr id="51" name="Picture 8" descr="C:\Users\dream\Desktop\ap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8431" y="3017450"/>
                <a:ext cx="249502" cy="6199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2" name="Picture 8" descr="C:\Users\dream\Desktop\ap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2581" y="1988840"/>
                <a:ext cx="249502" cy="6199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3" name="오른쪽 화살표 52"/>
              <p:cNvSpPr/>
              <p:nvPr/>
            </p:nvSpPr>
            <p:spPr>
              <a:xfrm rot="21069168">
                <a:off x="2140488" y="3329303"/>
                <a:ext cx="553787" cy="170104"/>
              </a:xfrm>
              <a:prstGeom prst="rightArrow">
                <a:avLst/>
              </a:prstGeom>
              <a:solidFill>
                <a:srgbClr val="00B0F0"/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sp>
            <p:nvSpPr>
              <p:cNvPr id="54" name="오른쪽 화살표 53"/>
              <p:cNvSpPr/>
              <p:nvPr/>
            </p:nvSpPr>
            <p:spPr>
              <a:xfrm rot="15361692">
                <a:off x="2706577" y="3790701"/>
                <a:ext cx="553785" cy="170104"/>
              </a:xfrm>
              <a:prstGeom prst="rightArrow">
                <a:avLst/>
              </a:prstGeom>
              <a:solidFill>
                <a:srgbClr val="00B0F0"/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  <p:pic>
            <p:nvPicPr>
              <p:cNvPr id="55" name="Picture 3" descr="C:\Users\dream\Desktop\client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11072" y="3283832"/>
                <a:ext cx="205466" cy="4006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6" name="Picture 3" descr="C:\Users\dream\Desktop\client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2860" y="3799280"/>
                <a:ext cx="205466" cy="4006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7" name="Picture 3" descr="C:\Users\dream\Desktop\client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9615" y="2739245"/>
                <a:ext cx="205466" cy="4006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8" name="오른쪽 화살표 57"/>
              <p:cNvSpPr/>
              <p:nvPr/>
            </p:nvSpPr>
            <p:spPr>
              <a:xfrm rot="9022588">
                <a:off x="2958699" y="3116270"/>
                <a:ext cx="553787" cy="170104"/>
              </a:xfrm>
              <a:prstGeom prst="rightArrow">
                <a:avLst/>
              </a:prstGeom>
              <a:solidFill>
                <a:srgbClr val="00B0F0">
                  <a:alpha val="30000"/>
                </a:srgbClr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ko-KR" altLang="en-US" sz="1200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p:grpSp>
        <p:sp>
          <p:nvSpPr>
            <p:cNvPr id="48" name="TextBox 47"/>
            <p:cNvSpPr txBox="1"/>
            <p:nvPr/>
          </p:nvSpPr>
          <p:spPr bwMode="auto">
            <a:xfrm>
              <a:off x="4076910" y="3645872"/>
              <a:ext cx="349060" cy="46953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rtlCol="0">
              <a:spAutoFit/>
            </a:bodyPr>
            <a:lstStyle/>
            <a:p>
              <a:r>
                <a:rPr lang="en-US" altLang="ko-KR" sz="3200" b="1" dirty="0" smtClean="0">
                  <a:solidFill>
                    <a:srgbClr val="FF0000"/>
                  </a:solidFill>
                </a:rPr>
                <a:t>?</a:t>
              </a:r>
              <a:endParaRPr lang="ko-KR" altLang="en-US" sz="1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22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7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받을 수 있는 데이터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1763688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195736" y="3645024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27784" y="4077072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20" name="직선 연결선 19"/>
          <p:cNvCxnSpPr/>
          <p:nvPr/>
        </p:nvCxnSpPr>
        <p:spPr bwMode="auto">
          <a:xfrm>
            <a:off x="3491880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직사각형 26"/>
          <p:cNvSpPr/>
          <p:nvPr/>
        </p:nvSpPr>
        <p:spPr>
          <a:xfrm>
            <a:off x="3491880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3923928" y="2996952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355976" y="3661411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직사각형 31"/>
          <p:cNvSpPr/>
          <p:nvPr/>
        </p:nvSpPr>
        <p:spPr>
          <a:xfrm>
            <a:off x="5253272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5685321" y="4381491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6117368" y="4093459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7014665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꺾인 연결선 38"/>
          <p:cNvCxnSpPr/>
          <p:nvPr/>
        </p:nvCxnSpPr>
        <p:spPr bwMode="auto">
          <a:xfrm rot="10800000" flipV="1">
            <a:off x="6750233" y="2204864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4283968" y="2210243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개체 45"/>
          <p:cNvGraphicFramePr>
            <a:graphicFrameLocks noChangeAspect="1"/>
          </p:cNvGraphicFramePr>
          <p:nvPr>
            <p:extLst/>
          </p:nvPr>
        </p:nvGraphicFramePr>
        <p:xfrm>
          <a:off x="4713586" y="1664700"/>
          <a:ext cx="2441915" cy="56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3586" y="1664700"/>
                        <a:ext cx="2441915" cy="56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/>
          <p:cNvSpPr/>
          <p:nvPr/>
        </p:nvSpPr>
        <p:spPr>
          <a:xfrm>
            <a:off x="6536100" y="2950945"/>
            <a:ext cx="451520" cy="249427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42" name="직선 화살표 연결선 41"/>
          <p:cNvCxnSpPr/>
          <p:nvPr/>
        </p:nvCxnSpPr>
        <p:spPr bwMode="auto">
          <a:xfrm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직선 화살표 연결선 42"/>
          <p:cNvCxnSpPr/>
          <p:nvPr/>
        </p:nvCxnSpPr>
        <p:spPr bwMode="auto">
          <a:xfrm flipH="1"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32174"/>
              </p:ext>
            </p:extLst>
          </p:nvPr>
        </p:nvGraphicFramePr>
        <p:xfrm>
          <a:off x="5868144" y="5847179"/>
          <a:ext cx="745283" cy="5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44" name="개체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5847179"/>
                        <a:ext cx="745283" cy="50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94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8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받을 수 있는 데이터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1763688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195736" y="3645024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27784" y="4077072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20" name="직선 연결선 19"/>
          <p:cNvCxnSpPr/>
          <p:nvPr/>
        </p:nvCxnSpPr>
        <p:spPr bwMode="auto">
          <a:xfrm>
            <a:off x="3491880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직사각형 26"/>
          <p:cNvSpPr/>
          <p:nvPr/>
        </p:nvSpPr>
        <p:spPr>
          <a:xfrm>
            <a:off x="3491880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3923928" y="2996952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355976" y="3661411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직사각형 31"/>
          <p:cNvSpPr/>
          <p:nvPr/>
        </p:nvSpPr>
        <p:spPr>
          <a:xfrm>
            <a:off x="5253272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5685321" y="4381491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6117368" y="4093459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7014665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꺾인 연결선 38"/>
          <p:cNvCxnSpPr/>
          <p:nvPr/>
        </p:nvCxnSpPr>
        <p:spPr bwMode="auto">
          <a:xfrm rot="10800000" flipV="1">
            <a:off x="6750233" y="2204864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4283968" y="2210243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84501"/>
              </p:ext>
            </p:extLst>
          </p:nvPr>
        </p:nvGraphicFramePr>
        <p:xfrm>
          <a:off x="3802063" y="1665288"/>
          <a:ext cx="42656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2063" y="1665288"/>
                        <a:ext cx="42656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/>
          <p:cNvSpPr/>
          <p:nvPr/>
        </p:nvSpPr>
        <p:spPr>
          <a:xfrm>
            <a:off x="6536100" y="2950945"/>
            <a:ext cx="451520" cy="249427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8" name="직선 화살표 연결선 37"/>
          <p:cNvCxnSpPr/>
          <p:nvPr/>
        </p:nvCxnSpPr>
        <p:spPr bwMode="auto">
          <a:xfrm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직선 화살표 연결선 39"/>
          <p:cNvCxnSpPr/>
          <p:nvPr/>
        </p:nvCxnSpPr>
        <p:spPr bwMode="auto">
          <a:xfrm flipH="1"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32174"/>
              </p:ext>
            </p:extLst>
          </p:nvPr>
        </p:nvGraphicFramePr>
        <p:xfrm>
          <a:off x="5868144" y="5847179"/>
          <a:ext cx="745283" cy="5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5847179"/>
                        <a:ext cx="745283" cy="50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41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Estimate Bandwidth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9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ko-KR" altLang="en-US" sz="4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받을 수 있는 데이터</a:t>
            </a:r>
            <a:endParaRPr lang="en-US" altLang="ko-KR" sz="4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1763688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195736" y="3645024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27784" y="4077072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20" name="직선 연결선 19"/>
          <p:cNvCxnSpPr/>
          <p:nvPr/>
        </p:nvCxnSpPr>
        <p:spPr bwMode="auto">
          <a:xfrm>
            <a:off x="3491880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직사각형 26"/>
          <p:cNvSpPr/>
          <p:nvPr/>
        </p:nvSpPr>
        <p:spPr>
          <a:xfrm>
            <a:off x="3491880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3923928" y="2996952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355976" y="3661411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직사각형 31"/>
          <p:cNvSpPr/>
          <p:nvPr/>
        </p:nvSpPr>
        <p:spPr>
          <a:xfrm>
            <a:off x="5253272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5685321" y="4381491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6117368" y="4093459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7014665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꺾인 연결선 38"/>
          <p:cNvCxnSpPr/>
          <p:nvPr/>
        </p:nvCxnSpPr>
        <p:spPr bwMode="auto">
          <a:xfrm rot="10800000" flipV="1">
            <a:off x="6750233" y="2204864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4283968" y="2210243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18978"/>
              </p:ext>
            </p:extLst>
          </p:nvPr>
        </p:nvGraphicFramePr>
        <p:xfrm>
          <a:off x="3802063" y="1665288"/>
          <a:ext cx="42656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2063" y="1665288"/>
                        <a:ext cx="42656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/>
          <p:cNvSpPr/>
          <p:nvPr/>
        </p:nvSpPr>
        <p:spPr>
          <a:xfrm>
            <a:off x="6536100" y="2950945"/>
            <a:ext cx="451520" cy="249427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8" name="직선 화살표 연결선 37"/>
          <p:cNvCxnSpPr/>
          <p:nvPr/>
        </p:nvCxnSpPr>
        <p:spPr bwMode="auto">
          <a:xfrm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직선 화살표 연결선 39"/>
          <p:cNvCxnSpPr/>
          <p:nvPr/>
        </p:nvCxnSpPr>
        <p:spPr bwMode="auto">
          <a:xfrm flipH="1"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32174"/>
              </p:ext>
            </p:extLst>
          </p:nvPr>
        </p:nvGraphicFramePr>
        <p:xfrm>
          <a:off x="5868144" y="5847179"/>
          <a:ext cx="745283" cy="5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42" name="개체 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5847179"/>
                        <a:ext cx="745283" cy="50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그룹 3"/>
          <p:cNvGrpSpPr/>
          <p:nvPr/>
        </p:nvGrpSpPr>
        <p:grpSpPr>
          <a:xfrm>
            <a:off x="7087660" y="2708920"/>
            <a:ext cx="8208913" cy="2351993"/>
            <a:chOff x="7087660" y="3071684"/>
            <a:chExt cx="8208913" cy="2351993"/>
          </a:xfrm>
        </p:grpSpPr>
        <p:sp>
          <p:nvSpPr>
            <p:cNvPr id="31" name="직사각형 30"/>
            <p:cNvSpPr/>
            <p:nvPr/>
          </p:nvSpPr>
          <p:spPr>
            <a:xfrm>
              <a:off x="7087660" y="3233539"/>
              <a:ext cx="8208913" cy="21113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fontAlgn="t">
                <a:spcBef>
                  <a:spcPct val="20000"/>
                </a:spcBef>
                <a:buClr>
                  <a:srgbClr val="A20000"/>
                </a:buClr>
                <a:buSzPct val="100000"/>
                <a:buFont typeface="Wingdings" panose="05000000000000000000" pitchFamily="2" charset="2"/>
                <a:buChar char=""/>
              </a:pP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      값이 존재하면 </a:t>
              </a:r>
              <a:endParaRPr lang="en-US" altLang="ko-KR" sz="16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endParaRPr>
            </a:p>
            <a:p>
              <a:pPr fontAlgn="t">
                <a:spcBef>
                  <a:spcPct val="20000"/>
                </a:spcBef>
                <a:buClr>
                  <a:srgbClr val="A20000"/>
                </a:buClr>
                <a:buSzPct val="100000"/>
              </a:pPr>
              <a:r>
                <a:rPr lang="en-US" altLang="ko-KR" sz="16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 </a:t>
              </a:r>
              <a:r>
                <a:rPr lang="en-US" altLang="ko-KR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   </a:t>
              </a: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그 </a:t>
              </a:r>
              <a:r>
                <a:rPr lang="ko-KR" altLang="en-US" sz="16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값을 </a:t>
              </a: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사용</a:t>
              </a:r>
              <a:endParaRPr lang="en-US" altLang="ko-KR" sz="16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endParaRPr>
            </a:p>
            <a:p>
              <a:pPr fontAlgn="t">
                <a:spcBef>
                  <a:spcPct val="20000"/>
                </a:spcBef>
                <a:buClr>
                  <a:srgbClr val="A20000"/>
                </a:buClr>
                <a:buSzPct val="100000"/>
              </a:pPr>
              <a:endParaRPr lang="en-US" altLang="ko-KR" sz="16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endParaRPr>
            </a:p>
            <a:p>
              <a:pPr marL="342900" indent="-342900" fontAlgn="t">
                <a:spcBef>
                  <a:spcPct val="20000"/>
                </a:spcBef>
                <a:buClr>
                  <a:srgbClr val="A20000"/>
                </a:buClr>
                <a:buSzPct val="100000"/>
                <a:buFont typeface="Wingdings" panose="05000000000000000000" pitchFamily="2" charset="2"/>
                <a:buChar char=""/>
              </a:pP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그렇지 않으면 </a:t>
              </a:r>
              <a:endParaRPr lang="en-US" altLang="ko-KR" sz="16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endParaRPr>
            </a:p>
            <a:p>
              <a:pPr fontAlgn="t">
                <a:spcBef>
                  <a:spcPct val="20000"/>
                </a:spcBef>
                <a:buClr>
                  <a:srgbClr val="A20000"/>
                </a:buClr>
                <a:buSzPct val="100000"/>
              </a:pP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같은 </a:t>
              </a:r>
              <a:r>
                <a:rPr lang="en-US" altLang="ko-KR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AP</a:t>
              </a: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에 있는</a:t>
              </a:r>
              <a:endParaRPr lang="en-US" altLang="ko-KR" sz="16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endParaRPr>
            </a:p>
            <a:p>
              <a:pPr fontAlgn="t">
                <a:spcBef>
                  <a:spcPct val="20000"/>
                </a:spcBef>
                <a:buClr>
                  <a:srgbClr val="A20000"/>
                </a:buClr>
                <a:buSzPct val="100000"/>
              </a:pPr>
              <a:r>
                <a:rPr lang="en-US" altLang="ko-KR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Bitrate </a:t>
              </a: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값을 줄여</a:t>
              </a:r>
              <a:endParaRPr lang="en-US" altLang="ko-KR" sz="16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endParaRPr>
            </a:p>
            <a:p>
              <a:pPr fontAlgn="t">
                <a:spcBef>
                  <a:spcPct val="20000"/>
                </a:spcBef>
                <a:buClr>
                  <a:srgbClr val="A20000"/>
                </a:buClr>
                <a:buSzPct val="100000"/>
              </a:pP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         </a:t>
              </a:r>
              <a:r>
                <a:rPr lang="ko-KR" altLang="en-US" sz="1600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rPr>
                <a:t>값을 확보</a:t>
              </a:r>
              <a:endParaRPr lang="en-US" altLang="ko-KR" sz="16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endParaRPr>
            </a:p>
          </p:txBody>
        </p:sp>
        <p:graphicFrame>
          <p:nvGraphicFramePr>
            <p:cNvPr id="3" name="개체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533026"/>
                </p:ext>
              </p:extLst>
            </p:nvPr>
          </p:nvGraphicFramePr>
          <p:xfrm>
            <a:off x="7408101" y="3071684"/>
            <a:ext cx="504171" cy="530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8" imgW="241200" imgH="253800" progId="Equation.DSMT4">
                    <p:embed/>
                  </p:oleObj>
                </mc:Choice>
                <mc:Fallback>
                  <p:oleObj name="Equation" r:id="rId8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8101" y="3071684"/>
                          <a:ext cx="504171" cy="530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개체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750034"/>
                </p:ext>
              </p:extLst>
            </p:nvPr>
          </p:nvGraphicFramePr>
          <p:xfrm>
            <a:off x="7152959" y="4892970"/>
            <a:ext cx="504171" cy="530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10" imgW="241200" imgH="253800" progId="Equation.DSMT4">
                    <p:embed/>
                  </p:oleObj>
                </mc:Choice>
                <mc:Fallback>
                  <p:oleObj name="Equation" r:id="rId10" imgW="241200" imgH="253800" progId="Equation.DSMT4">
                    <p:embed/>
                    <p:pic>
                      <p:nvPicPr>
                        <p:cNvPr id="3" name="개체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52959" y="4892970"/>
                          <a:ext cx="504171" cy="530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91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res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DADADA"/>
      </a:accent1>
      <a:accent2>
        <a:srgbClr val="676767"/>
      </a:accent2>
      <a:accent3>
        <a:srgbClr val="FFFFFF"/>
      </a:accent3>
      <a:accent4>
        <a:srgbClr val="000000"/>
      </a:accent4>
      <a:accent5>
        <a:srgbClr val="EAEAEA"/>
      </a:accent5>
      <a:accent6>
        <a:srgbClr val="5D5D5D"/>
      </a:accent6>
      <a:hlink>
        <a:srgbClr val="474747"/>
      </a:hlink>
      <a:folHlink>
        <a:srgbClr val="CECECE"/>
      </a:folHlink>
    </a:clrScheme>
    <a:fontScheme name="pres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200" i="1" smtClean="0">
            <a:solidFill>
              <a:srgbClr val="FF0000"/>
            </a:solidFill>
            <a:latin typeface="Cambria Math" panose="020405030504060302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  <a:txDef>
      <a:spPr bwMode="auto">
        <a:blipFill>
          <a:blip xmlns:r="http://schemas.openxmlformats.org/officeDocument/2006/relationships" r:embed="rId1"/>
          <a:stretch>
            <a:fillRect l="-973" t="-1290" b="-17204"/>
          </a:stretch>
        </a:blipFill>
        <a:ln>
          <a:noFill/>
        </a:ln>
        <a:extLs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>
          <a:defRPr sz="2000">
            <a:noFill/>
          </a:defRPr>
        </a:defPPr>
      </a:lstStyle>
    </a:txDef>
  </a:objectDefaults>
  <a:extraClrSchemeLst>
    <a:extraClrScheme>
      <a:clrScheme name="pr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365</TotalTime>
  <Words>138</Words>
  <Application>Microsoft Office PowerPoint</Application>
  <PresentationFormat>화면 슬라이드 쇼(4:3)</PresentationFormat>
  <Paragraphs>64</Paragraphs>
  <Slides>9</Slides>
  <Notes>9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</vt:i4>
      </vt:variant>
    </vt:vector>
  </HeadingPairs>
  <TitlesOfParts>
    <vt:vector size="17" baseType="lpstr">
      <vt:lpstr>굴림</vt:lpstr>
      <vt:lpstr>맑은 고딕</vt:lpstr>
      <vt:lpstr>Arial</vt:lpstr>
      <vt:lpstr>Cambria Math</vt:lpstr>
      <vt:lpstr>Tahoma</vt:lpstr>
      <vt:lpstr>Wingdings</vt:lpstr>
      <vt:lpstr>pres</vt:lpstr>
      <vt:lpstr>MathType 6.0 Equation</vt:lpstr>
      <vt:lpstr>Estimate Bandwidth</vt:lpstr>
      <vt:lpstr>Estimate Bandwidth</vt:lpstr>
      <vt:lpstr>Estimate Bandwidth</vt:lpstr>
      <vt:lpstr>Estimate Bandwidth</vt:lpstr>
      <vt:lpstr>Estimate Bandwidth</vt:lpstr>
      <vt:lpstr>Estimate Bandwidth</vt:lpstr>
      <vt:lpstr>Estimate Bandwidth</vt:lpstr>
      <vt:lpstr>Estimate Bandwidth</vt:lpstr>
      <vt:lpstr>Estimate Bandwidt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메카트로닉스  창의력 경진대회</dc:title>
  <dc:creator>Dooing</dc:creator>
  <cp:lastModifiedBy>Windows 사용자</cp:lastModifiedBy>
  <cp:revision>3408</cp:revision>
  <cp:lastPrinted>2018-08-16T16:32:18Z</cp:lastPrinted>
  <dcterms:created xsi:type="dcterms:W3CDTF">2010-07-29T14:05:23Z</dcterms:created>
  <dcterms:modified xsi:type="dcterms:W3CDTF">2018-08-30T16:19:47Z</dcterms:modified>
</cp:coreProperties>
</file>